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57EF" w:rsidRPr="00DB5656" w:rsidRDefault="009257EF" w:rsidP="009257EF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9257EF" w:rsidRPr="00DB5656" w:rsidRDefault="009257EF" w:rsidP="009257EF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9257EF" w:rsidRPr="00DB5656" w:rsidRDefault="009257EF" w:rsidP="009257EF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9257EF" w:rsidRPr="00DB5656" w:rsidRDefault="009257EF" w:rsidP="009257EF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1699" r:id="rId9"/>
        </w:object>
      </w:r>
    </w:p>
    <w:p w:rsidR="009257EF" w:rsidRPr="00DB5656" w:rsidRDefault="009257EF" w:rsidP="00136D2A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9257EF" w:rsidRPr="00DB5656" w:rsidRDefault="009257EF" w:rsidP="00136D2A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9257EF" w:rsidRPr="00DB5656" w:rsidRDefault="009257EF" w:rsidP="00136D2A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9257EF" w:rsidRPr="00DB5656" w:rsidRDefault="009257EF" w:rsidP="009257EF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9257EF" w:rsidRPr="00DB5656" w:rsidRDefault="009257EF" w:rsidP="009257EF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9257EF" w:rsidRPr="00DB5656" w:rsidRDefault="009257EF" w:rsidP="009257E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9257EF" w:rsidRPr="00DB5656" w:rsidRDefault="009257EF" w:rsidP="009257E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9257EF" w:rsidRPr="00DB5656" w:rsidRDefault="009257EF" w:rsidP="009257E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257EF" w:rsidRPr="00DB5656" w:rsidRDefault="009257EF" w:rsidP="009257E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57EF" w:rsidRPr="00DB5656" w:rsidRDefault="009257EF" w:rsidP="009257E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257EF" w:rsidRPr="00DB5656" w:rsidRDefault="009257EF" w:rsidP="00136D2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9257EF" w:rsidRPr="00DB5656" w:rsidRDefault="009257EF" w:rsidP="009257EF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9257EF" w:rsidRPr="00DB5656" w:rsidRDefault="009257EF" w:rsidP="009257E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9257EF" w:rsidRPr="00DB5656" w:rsidRDefault="009257EF" w:rsidP="00136D2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9257EF" w:rsidRPr="00DB5656" w:rsidRDefault="009257EF" w:rsidP="009257E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9257EF" w:rsidRPr="00DB5656" w:rsidRDefault="009257EF" w:rsidP="009257E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57EF" w:rsidRPr="00DB5656" w:rsidRDefault="009257EF" w:rsidP="009257EF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9257EF" w:rsidRPr="00DB5656" w:rsidRDefault="009257EF" w:rsidP="009257E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9257EF" w:rsidRPr="00DB5656" w:rsidRDefault="009257EF" w:rsidP="00136D2A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9257EF" w:rsidRPr="00DB5656" w:rsidRDefault="009257EF" w:rsidP="00136D2A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9257EF" w:rsidRPr="00DB5656" w:rsidRDefault="009257EF" w:rsidP="009257E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9257EF" w:rsidRPr="00DB5656" w:rsidRDefault="009257EF" w:rsidP="009257E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9257EF" w:rsidRPr="00DB5656" w:rsidRDefault="009257EF" w:rsidP="009257E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9257EF" w:rsidRPr="00DB5656" w:rsidRDefault="009257EF" w:rsidP="009257E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9257EF" w:rsidRPr="00DB5656" w:rsidRDefault="009257EF" w:rsidP="009257E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257EF" w:rsidRPr="00DB5656" w:rsidRDefault="009257EF" w:rsidP="009257E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57EF" w:rsidRPr="00DB5656" w:rsidRDefault="009257EF" w:rsidP="009257E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257EF" w:rsidRPr="00DB5656" w:rsidRDefault="009257EF" w:rsidP="00136D2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9257EF" w:rsidRPr="00DB5656" w:rsidRDefault="009257EF" w:rsidP="009257E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9257EF" w:rsidRPr="00DB5656" w:rsidRDefault="009257EF" w:rsidP="009257E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9257EF" w:rsidRPr="00DB5656" w:rsidRDefault="009257EF" w:rsidP="00136D2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9257EF" w:rsidRPr="00DB5656" w:rsidRDefault="009257EF" w:rsidP="009257E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9257EF" w:rsidRPr="00DB5656" w:rsidRDefault="009257EF" w:rsidP="009257E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57EF" w:rsidRPr="00DB5656" w:rsidRDefault="009257EF" w:rsidP="009257E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9257EF" w:rsidRPr="00DB5656" w:rsidRDefault="009257EF" w:rsidP="009257E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9257EF" w:rsidRPr="00DB5656" w:rsidRDefault="009257EF" w:rsidP="009257E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9257EF" w:rsidRPr="00DB5656" w:rsidRDefault="004E15A0" w:rsidP="009257E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9257EF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9257EF" w:rsidRPr="00DB5656" w:rsidRDefault="009257EF" w:rsidP="009257E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57EF" w:rsidRPr="00DB5656" w:rsidRDefault="009257EF" w:rsidP="009257E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9257EF" w:rsidRPr="00DB5656" w:rsidRDefault="009257EF" w:rsidP="00136D2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9257EF" w:rsidRPr="00DB5656" w:rsidRDefault="009257EF" w:rsidP="00136D2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9257EF" w:rsidRPr="00DB5656" w:rsidRDefault="009257EF" w:rsidP="00136D2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9257EF" w:rsidRPr="00DB5656" w:rsidRDefault="009257EF" w:rsidP="00136D2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9257EF" w:rsidRPr="00DB5656" w:rsidRDefault="009257EF" w:rsidP="00136D2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9257EF" w:rsidRPr="00DB5656" w:rsidRDefault="009257EF" w:rsidP="00136D2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9257EF" w:rsidRPr="00DB5656" w:rsidRDefault="009257EF" w:rsidP="00136D2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9257EF" w:rsidRPr="00DB5656" w:rsidRDefault="009257EF" w:rsidP="009257E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9257EF" w:rsidRPr="00DB5656" w:rsidRDefault="009257EF" w:rsidP="009257E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9257EF" w:rsidRPr="00DB5656" w:rsidRDefault="009257EF" w:rsidP="009257E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257EF" w:rsidRPr="00DB5656" w:rsidRDefault="009257EF" w:rsidP="009257E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9257EF" w:rsidRPr="00DB5656" w:rsidRDefault="009257EF" w:rsidP="009257E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9257EF" w:rsidRPr="00DB5656" w:rsidRDefault="009257EF" w:rsidP="00136D2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9257EF" w:rsidRPr="00DB5656" w:rsidRDefault="009257EF" w:rsidP="00136D2A">
      <w:pPr>
        <w:widowControl w:val="0"/>
        <w:wordWrap w:val="0"/>
        <w:adjustRightInd w:val="0"/>
        <w:snapToGrid w:val="0"/>
        <w:spacing w:beforeLines="10" w:afterLines="1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1700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257EF" w:rsidRPr="00DB5656" w:rsidRDefault="009257EF" w:rsidP="00136D2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9257EF" w:rsidRPr="00DB5656" w:rsidRDefault="009257EF" w:rsidP="00136D2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9257EF" w:rsidRPr="00DB5656" w:rsidRDefault="009257EF" w:rsidP="00136D2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9257EF" w:rsidRPr="00DB5656" w:rsidRDefault="009257EF" w:rsidP="00136D2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9257EF" w:rsidRPr="00DB5656" w:rsidRDefault="009257EF" w:rsidP="00136D2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257EF" w:rsidRPr="00DB5656" w:rsidRDefault="009257EF" w:rsidP="00136D2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9257EF" w:rsidRPr="00DB5656" w:rsidRDefault="009257EF" w:rsidP="00136D2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9257EF" w:rsidRPr="00DB5656" w:rsidRDefault="009257EF" w:rsidP="00136D2A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257EF" w:rsidRPr="00DB5656" w:rsidRDefault="009257EF" w:rsidP="00136D2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9257EF" w:rsidRPr="00DB5656" w:rsidRDefault="009257EF" w:rsidP="00136D2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9257EF" w:rsidRPr="00DB5656" w:rsidRDefault="009257EF" w:rsidP="00136D2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9257EF" w:rsidRPr="00DB5656" w:rsidRDefault="009257EF" w:rsidP="009257E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9257EF" w:rsidRPr="00DB5656" w:rsidRDefault="009257EF" w:rsidP="009257E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9257EF" w:rsidRPr="00DB5656" w:rsidRDefault="009257EF" w:rsidP="009257E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9257EF" w:rsidRPr="00DB5656" w:rsidRDefault="009257EF" w:rsidP="00136D2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9257EF" w:rsidRPr="00DB5656" w:rsidRDefault="009257EF" w:rsidP="00136D2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9257EF" w:rsidRPr="00DB5656" w:rsidRDefault="009257EF" w:rsidP="00136D2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9257EF" w:rsidRPr="00DB5656" w:rsidRDefault="009257EF" w:rsidP="00136D2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9257EF" w:rsidRPr="00DB5656" w:rsidRDefault="009257EF" w:rsidP="00136D2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9257EF" w:rsidRPr="00DB5656" w:rsidRDefault="009257EF" w:rsidP="009257EF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57EF" w:rsidRPr="00DB5656" w:rsidRDefault="009257EF" w:rsidP="00136D2A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9257EF" w:rsidRPr="00DB5656" w:rsidRDefault="009257EF" w:rsidP="009257EF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9257EF" w:rsidRPr="00DB5656" w:rsidRDefault="009257EF" w:rsidP="00136D2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9257EF" w:rsidRPr="00DB5656" w:rsidRDefault="009257EF" w:rsidP="009257EF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9257EF" w:rsidRPr="00DB5656" w:rsidRDefault="009257EF" w:rsidP="009257EF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9257EF" w:rsidRPr="00DB5656" w:rsidRDefault="009257EF" w:rsidP="00136D2A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9257EF" w:rsidRPr="00DB5656" w:rsidTr="000054EC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9257EF" w:rsidRPr="00DB5656" w:rsidTr="000054EC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9257EF" w:rsidRPr="00DB5656" w:rsidTr="000054EC">
        <w:trPr>
          <w:trHeight w:val="340"/>
          <w:jc w:val="center"/>
        </w:trPr>
        <w:tc>
          <w:tcPr>
            <w:tcW w:w="798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257EF" w:rsidRPr="00DB5656" w:rsidTr="000054EC">
        <w:trPr>
          <w:trHeight w:val="340"/>
          <w:jc w:val="center"/>
        </w:trPr>
        <w:tc>
          <w:tcPr>
            <w:tcW w:w="798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9257EF" w:rsidRPr="00DB5656" w:rsidTr="000054EC">
        <w:trPr>
          <w:trHeight w:val="340"/>
          <w:jc w:val="center"/>
        </w:trPr>
        <w:tc>
          <w:tcPr>
            <w:tcW w:w="798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257EF" w:rsidRPr="00DB5656" w:rsidTr="000054EC">
        <w:trPr>
          <w:trHeight w:val="340"/>
          <w:jc w:val="center"/>
        </w:trPr>
        <w:tc>
          <w:tcPr>
            <w:tcW w:w="798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257EF" w:rsidRPr="00DB5656" w:rsidTr="000054EC">
        <w:trPr>
          <w:trHeight w:val="340"/>
          <w:jc w:val="center"/>
        </w:trPr>
        <w:tc>
          <w:tcPr>
            <w:tcW w:w="798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257EF" w:rsidRPr="00DB5656" w:rsidTr="000054EC">
        <w:trPr>
          <w:trHeight w:val="340"/>
          <w:jc w:val="center"/>
        </w:trPr>
        <w:tc>
          <w:tcPr>
            <w:tcW w:w="798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257EF" w:rsidRPr="00DB5656" w:rsidRDefault="009257E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9257EF" w:rsidRPr="00DB5656" w:rsidRDefault="009257EF" w:rsidP="00136D2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9257EF" w:rsidRPr="00DB5656" w:rsidRDefault="009257EF" w:rsidP="00136D2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9257EF" w:rsidRPr="00DB5656" w:rsidRDefault="009257EF" w:rsidP="00136D2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9257EF" w:rsidRPr="00DB5656" w:rsidRDefault="009257EF" w:rsidP="00136D2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9257EF" w:rsidRPr="00DB5656" w:rsidRDefault="009257EF" w:rsidP="009257E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9257EF" w:rsidRPr="00DB5656" w:rsidRDefault="009257EF" w:rsidP="00136D2A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9257EF" w:rsidRPr="00DB5656" w:rsidRDefault="009257EF" w:rsidP="00136D2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9257EF" w:rsidRPr="00DB5656" w:rsidRDefault="009257EF" w:rsidP="00136D2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0054EC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0054EC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9257EF" w:rsidRPr="00DB5656" w:rsidRDefault="009257EF" w:rsidP="00136D2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9257EF" w:rsidRPr="00DB5656" w:rsidRDefault="009257EF" w:rsidP="00136D2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9257EF" w:rsidRPr="00DB5656" w:rsidRDefault="009257EF" w:rsidP="00136D2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9257EF" w:rsidRPr="00DB5656" w:rsidRDefault="009257EF" w:rsidP="00136D2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9257EF" w:rsidRPr="00DB5656" w:rsidRDefault="009257EF" w:rsidP="00136D2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9257EF" w:rsidRPr="00DB5656" w:rsidRDefault="009257EF" w:rsidP="00136D2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9257EF" w:rsidRPr="00DB5656" w:rsidRDefault="009257EF" w:rsidP="00136D2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9257EF" w:rsidRPr="00DB5656" w:rsidRDefault="009257EF" w:rsidP="00136D2A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9257EF" w:rsidRPr="00DB5656" w:rsidRDefault="009257EF" w:rsidP="00136D2A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9257EF" w:rsidRDefault="009257EF" w:rsidP="004E15A0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9257EF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B06A6" w:rsidRDefault="00CB06A6">
      <w:r>
        <w:separator/>
      </w:r>
    </w:p>
  </w:endnote>
  <w:endnote w:type="continuationSeparator" w:id="1">
    <w:p w:rsidR="00CB06A6" w:rsidRDefault="00CB06A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5A70" w:rsidRDefault="005E5A70" w:rsidP="005E5A70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5E5A70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5E5A70" w:rsidRPr="001D5E8F" w:rsidRDefault="00B941E0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5E5A70" w:rsidRPr="001D5E8F" w:rsidRDefault="004E15A0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5E5A70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136D2A" w:rsidRPr="00136D2A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4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5E5A70" w:rsidRPr="005E5A70" w:rsidRDefault="005E5A70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5E5A70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亚洲儿科病例研究</w:t>
          </w:r>
        </w:p>
      </w:tc>
    </w:tr>
  </w:tbl>
  <w:p w:rsidR="00C23102" w:rsidRPr="005E5A70" w:rsidRDefault="00C23102" w:rsidP="005E5A70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5A70" w:rsidRDefault="005E5A70" w:rsidP="005E5A70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5E5A70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5E5A70" w:rsidRPr="001D5E8F" w:rsidRDefault="00B941E0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5E5A70" w:rsidRPr="001D5E8F" w:rsidRDefault="004E15A0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5E5A70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136D2A" w:rsidRPr="00136D2A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3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5E5A70" w:rsidRPr="005E5A70" w:rsidRDefault="005E5A70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5E5A70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亚洲儿科病例研究</w:t>
          </w:r>
        </w:p>
      </w:tc>
    </w:tr>
  </w:tbl>
  <w:p w:rsidR="005E5A70" w:rsidRPr="005E5A70" w:rsidRDefault="005E5A70" w:rsidP="005E5A70">
    <w:pPr>
      <w:pStyle w:val="a5"/>
      <w:rPr>
        <w:lang w:eastAsia="zh-CN"/>
      </w:rPr>
    </w:pPr>
  </w:p>
  <w:p w:rsidR="00C23102" w:rsidRPr="005E5A70" w:rsidRDefault="00C23102" w:rsidP="005E5A70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46B4" w:rsidRPr="00BB5218" w:rsidRDefault="00B97A60" w:rsidP="001846B4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1846B4" w:rsidRPr="00E377C7">
      <w:rPr>
        <w:rFonts w:ascii="Calibri" w:hAnsi="Calibri" w:cs="Calibri" w:hint="eastAsia"/>
        <w:bCs/>
        <w:snapToGrid w:val="0"/>
        <w:lang w:eastAsia="zh-CN"/>
      </w:rPr>
      <w:t>亚洲儿科病例研究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0A5393">
      <w:rPr>
        <w:rFonts w:ascii="Calibri" w:hAnsi="Calibri" w:cs="Calibri" w:hint="eastAsia"/>
        <w:bCs/>
        <w:snapToGrid w:val="0"/>
        <w:lang w:eastAsia="zh-CN"/>
      </w:rPr>
      <w:t>2</w:t>
    </w:r>
    <w:r w:rsidR="00B941E0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B941E0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B941E0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B06A6" w:rsidRDefault="00CB06A6">
      <w:r>
        <w:separator/>
      </w:r>
    </w:p>
  </w:footnote>
  <w:footnote w:type="continuationSeparator" w:id="1">
    <w:p w:rsidR="00CB06A6" w:rsidRDefault="00CB06A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4E15A0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4E15A0" w:rsidP="00BA49E8">
    <w:pPr>
      <w:ind w:right="1560"/>
      <w:rPr>
        <w:caps/>
        <w:color w:val="31849B" w:themeColor="accent5" w:themeShade="BF"/>
        <w:lang w:eastAsia="zh-CN"/>
      </w:rPr>
    </w:pPr>
    <w:r w:rsidRPr="004E15A0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EC1277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113A83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sian Case Reports in Pediatrics</w:t>
    </w:r>
    <w:r w:rsidRPr="00113A8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113A8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亚洲儿科病例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EF667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B941E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EF667A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B941E0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4E15A0">
      <w:rPr>
        <w:rFonts w:asciiTheme="minorHAnsi" w:hAnsiTheme="minorHAnsi"/>
        <w:sz w:val="18"/>
        <w:szCs w:val="18"/>
      </w:rPr>
      <w:fldChar w:fldCharType="begin"/>
    </w:r>
    <w:r w:rsidR="007A5E6E">
      <w:rPr>
        <w:rFonts w:asciiTheme="minorHAnsi" w:hAnsiTheme="minorHAnsi"/>
        <w:sz w:val="18"/>
        <w:szCs w:val="18"/>
      </w:rPr>
      <w:instrText xml:space="preserve"> HYPERLINK "</w:instrText>
    </w:r>
    <w:r w:rsidR="007A5E6E" w:rsidRPr="007A5E6E">
      <w:rPr>
        <w:rFonts w:asciiTheme="minorHAnsi" w:hAnsiTheme="minorHAnsi"/>
        <w:sz w:val="18"/>
        <w:szCs w:val="18"/>
      </w:rPr>
      <w:instrText>http</w:instrText>
    </w:r>
    <w:r w:rsidR="007A5E6E" w:rsidRPr="007A5E6E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7A5E6E" w:rsidRPr="007A5E6E">
      <w:rPr>
        <w:rFonts w:asciiTheme="minorHAnsi" w:hAnsiTheme="minorHAnsi"/>
        <w:sz w:val="18"/>
        <w:szCs w:val="18"/>
      </w:rPr>
      <w:instrText>://www.hanspub.org/journal/</w:instrText>
    </w:r>
    <w:r w:rsidR="007A5E6E" w:rsidRPr="007A5E6E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7A5E6E" w:rsidRPr="007A5E6E">
      <w:rPr>
        <w:rFonts w:asciiTheme="minorHAnsi" w:hAnsiTheme="minorHAnsi"/>
        <w:sz w:val="18"/>
        <w:szCs w:val="18"/>
        <w:lang w:eastAsia="zh-CN"/>
      </w:rPr>
      <w:instrText>crp</w:instrText>
    </w:r>
    <w:r w:rsidR="007A5E6E">
      <w:rPr>
        <w:rFonts w:asciiTheme="minorHAnsi" w:hAnsiTheme="minorHAnsi"/>
        <w:sz w:val="18"/>
        <w:szCs w:val="18"/>
      </w:rPr>
      <w:instrText xml:space="preserve">" </w:instrText>
    </w:r>
    <w:r w:rsidR="004E15A0">
      <w:rPr>
        <w:rFonts w:asciiTheme="minorHAnsi" w:hAnsiTheme="minorHAnsi"/>
        <w:sz w:val="18"/>
        <w:szCs w:val="18"/>
      </w:rPr>
      <w:fldChar w:fldCharType="separate"/>
    </w:r>
    <w:r w:rsidR="007A5E6E" w:rsidRPr="00DC2C0D">
      <w:rPr>
        <w:rStyle w:val="a3"/>
        <w:rFonts w:asciiTheme="minorHAnsi" w:hAnsiTheme="minorHAnsi"/>
        <w:sz w:val="18"/>
        <w:szCs w:val="18"/>
      </w:rPr>
      <w:t>http</w:t>
    </w:r>
    <w:r w:rsidR="007A5E6E" w:rsidRPr="00DC2C0D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7A5E6E" w:rsidRPr="00DC2C0D">
      <w:rPr>
        <w:rStyle w:val="a3"/>
        <w:rFonts w:asciiTheme="minorHAnsi" w:hAnsiTheme="minorHAnsi"/>
        <w:sz w:val="18"/>
        <w:szCs w:val="18"/>
      </w:rPr>
      <w:t>://www.hanspub.org/journal/</w:t>
    </w:r>
    <w:r w:rsidR="007A5E6E" w:rsidRPr="00DC2C0D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0"/>
    <w:bookmarkEnd w:id="1"/>
    <w:r w:rsidR="007A5E6E" w:rsidRPr="00DC2C0D">
      <w:rPr>
        <w:rStyle w:val="a3"/>
        <w:rFonts w:asciiTheme="minorHAnsi" w:hAnsiTheme="minorHAnsi"/>
        <w:sz w:val="18"/>
        <w:szCs w:val="18"/>
        <w:lang w:eastAsia="zh-CN"/>
      </w:rPr>
      <w:t>crp</w:t>
    </w:r>
    <w:r w:rsidR="004E15A0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4E15A0" w:rsidP="00136D2A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B941E0" w:rsidRPr="00AF61D3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crp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3072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4EC"/>
    <w:rsid w:val="00005C05"/>
    <w:rsid w:val="0001168B"/>
    <w:rsid w:val="0001236F"/>
    <w:rsid w:val="00015133"/>
    <w:rsid w:val="00016D21"/>
    <w:rsid w:val="00016D38"/>
    <w:rsid w:val="000212A0"/>
    <w:rsid w:val="00021C39"/>
    <w:rsid w:val="00022037"/>
    <w:rsid w:val="0002345F"/>
    <w:rsid w:val="00024A4B"/>
    <w:rsid w:val="00025466"/>
    <w:rsid w:val="00025AEC"/>
    <w:rsid w:val="00026391"/>
    <w:rsid w:val="00027885"/>
    <w:rsid w:val="000303D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42ED"/>
    <w:rsid w:val="00060E82"/>
    <w:rsid w:val="00064C8E"/>
    <w:rsid w:val="00064E33"/>
    <w:rsid w:val="000650DB"/>
    <w:rsid w:val="0006595F"/>
    <w:rsid w:val="00066D7D"/>
    <w:rsid w:val="000713F1"/>
    <w:rsid w:val="000732BA"/>
    <w:rsid w:val="0007417B"/>
    <w:rsid w:val="00074937"/>
    <w:rsid w:val="00074D95"/>
    <w:rsid w:val="000760BE"/>
    <w:rsid w:val="00076C89"/>
    <w:rsid w:val="000778BF"/>
    <w:rsid w:val="0007793F"/>
    <w:rsid w:val="00080291"/>
    <w:rsid w:val="0008083B"/>
    <w:rsid w:val="00082599"/>
    <w:rsid w:val="000831A9"/>
    <w:rsid w:val="00084E42"/>
    <w:rsid w:val="00085059"/>
    <w:rsid w:val="00087088"/>
    <w:rsid w:val="000901D0"/>
    <w:rsid w:val="0009163D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A5393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E6D0F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3980"/>
    <w:rsid w:val="00105B58"/>
    <w:rsid w:val="00106F47"/>
    <w:rsid w:val="001117B1"/>
    <w:rsid w:val="001127DE"/>
    <w:rsid w:val="00114FBF"/>
    <w:rsid w:val="00115EB1"/>
    <w:rsid w:val="00116770"/>
    <w:rsid w:val="001174AF"/>
    <w:rsid w:val="001250C9"/>
    <w:rsid w:val="00125282"/>
    <w:rsid w:val="00125A5A"/>
    <w:rsid w:val="00126038"/>
    <w:rsid w:val="0012733C"/>
    <w:rsid w:val="00130CA9"/>
    <w:rsid w:val="00131E5C"/>
    <w:rsid w:val="001323E2"/>
    <w:rsid w:val="00133B49"/>
    <w:rsid w:val="00134763"/>
    <w:rsid w:val="001367B6"/>
    <w:rsid w:val="00136D26"/>
    <w:rsid w:val="00136D2A"/>
    <w:rsid w:val="00136F95"/>
    <w:rsid w:val="00137459"/>
    <w:rsid w:val="00140558"/>
    <w:rsid w:val="00143037"/>
    <w:rsid w:val="00143278"/>
    <w:rsid w:val="0014386E"/>
    <w:rsid w:val="001445B1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052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DC"/>
    <w:rsid w:val="001A15E3"/>
    <w:rsid w:val="001A280F"/>
    <w:rsid w:val="001A305F"/>
    <w:rsid w:val="001A64F1"/>
    <w:rsid w:val="001A7825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3EDD"/>
    <w:rsid w:val="001E62D7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1EEA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869"/>
    <w:rsid w:val="00255C12"/>
    <w:rsid w:val="00256A47"/>
    <w:rsid w:val="002619E5"/>
    <w:rsid w:val="00261A1D"/>
    <w:rsid w:val="00261C01"/>
    <w:rsid w:val="0026315A"/>
    <w:rsid w:val="002649D1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4036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2B5E"/>
    <w:rsid w:val="002D53B0"/>
    <w:rsid w:val="002D773A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51FD"/>
    <w:rsid w:val="00326E8A"/>
    <w:rsid w:val="003306EE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304D"/>
    <w:rsid w:val="003754B7"/>
    <w:rsid w:val="00375B92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EEA"/>
    <w:rsid w:val="003C581E"/>
    <w:rsid w:val="003C6789"/>
    <w:rsid w:val="003C7E18"/>
    <w:rsid w:val="003D0C70"/>
    <w:rsid w:val="003D0E9F"/>
    <w:rsid w:val="003D1B44"/>
    <w:rsid w:val="003D2D66"/>
    <w:rsid w:val="003D3A23"/>
    <w:rsid w:val="003D3B00"/>
    <w:rsid w:val="003D6048"/>
    <w:rsid w:val="003D6A16"/>
    <w:rsid w:val="003E0922"/>
    <w:rsid w:val="003E28F7"/>
    <w:rsid w:val="003E2BA3"/>
    <w:rsid w:val="003E2E15"/>
    <w:rsid w:val="003E43B4"/>
    <w:rsid w:val="003E50C3"/>
    <w:rsid w:val="003E64B9"/>
    <w:rsid w:val="003E6B37"/>
    <w:rsid w:val="003F11D3"/>
    <w:rsid w:val="003F181E"/>
    <w:rsid w:val="003F21DF"/>
    <w:rsid w:val="003F261D"/>
    <w:rsid w:val="003F2CFD"/>
    <w:rsid w:val="004007A4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519E"/>
    <w:rsid w:val="00427E7A"/>
    <w:rsid w:val="004328F4"/>
    <w:rsid w:val="004329A2"/>
    <w:rsid w:val="0043386E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4CB1"/>
    <w:rsid w:val="0047575E"/>
    <w:rsid w:val="00477E78"/>
    <w:rsid w:val="00480D10"/>
    <w:rsid w:val="00482A31"/>
    <w:rsid w:val="00482CAA"/>
    <w:rsid w:val="004847C0"/>
    <w:rsid w:val="0048534B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340"/>
    <w:rsid w:val="004C79EF"/>
    <w:rsid w:val="004D0CE6"/>
    <w:rsid w:val="004D0EB3"/>
    <w:rsid w:val="004D1EA4"/>
    <w:rsid w:val="004D5953"/>
    <w:rsid w:val="004D6CB5"/>
    <w:rsid w:val="004E15A0"/>
    <w:rsid w:val="004E1EF5"/>
    <w:rsid w:val="004E3A34"/>
    <w:rsid w:val="004E4E71"/>
    <w:rsid w:val="004E56B4"/>
    <w:rsid w:val="004E6257"/>
    <w:rsid w:val="004E79BD"/>
    <w:rsid w:val="004E7A58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3C90"/>
    <w:rsid w:val="0053777A"/>
    <w:rsid w:val="00540182"/>
    <w:rsid w:val="0054278A"/>
    <w:rsid w:val="00542893"/>
    <w:rsid w:val="00542C55"/>
    <w:rsid w:val="00543A93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AF3"/>
    <w:rsid w:val="0057443C"/>
    <w:rsid w:val="00583507"/>
    <w:rsid w:val="0058747B"/>
    <w:rsid w:val="005876BD"/>
    <w:rsid w:val="005877E6"/>
    <w:rsid w:val="00587C2E"/>
    <w:rsid w:val="00591505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3BB1"/>
    <w:rsid w:val="005E5A03"/>
    <w:rsid w:val="005E5A70"/>
    <w:rsid w:val="005E6368"/>
    <w:rsid w:val="005E69D2"/>
    <w:rsid w:val="005E7E08"/>
    <w:rsid w:val="005F08ED"/>
    <w:rsid w:val="005F5B5F"/>
    <w:rsid w:val="005F70DB"/>
    <w:rsid w:val="005F77BD"/>
    <w:rsid w:val="005F7FF9"/>
    <w:rsid w:val="00600591"/>
    <w:rsid w:val="00600E46"/>
    <w:rsid w:val="00601F8F"/>
    <w:rsid w:val="0060364A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276C4"/>
    <w:rsid w:val="00630067"/>
    <w:rsid w:val="0063071B"/>
    <w:rsid w:val="00630EB2"/>
    <w:rsid w:val="006315F1"/>
    <w:rsid w:val="00631896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5053B"/>
    <w:rsid w:val="006538D0"/>
    <w:rsid w:val="006549B8"/>
    <w:rsid w:val="00655AF9"/>
    <w:rsid w:val="00655D3F"/>
    <w:rsid w:val="00657193"/>
    <w:rsid w:val="00657AC4"/>
    <w:rsid w:val="00657FE5"/>
    <w:rsid w:val="0066027A"/>
    <w:rsid w:val="006607F2"/>
    <w:rsid w:val="0066335F"/>
    <w:rsid w:val="0066385E"/>
    <w:rsid w:val="00663D0A"/>
    <w:rsid w:val="006651CA"/>
    <w:rsid w:val="00665DA6"/>
    <w:rsid w:val="0066782B"/>
    <w:rsid w:val="00671973"/>
    <w:rsid w:val="00674FE1"/>
    <w:rsid w:val="00676E25"/>
    <w:rsid w:val="00680985"/>
    <w:rsid w:val="00680FA0"/>
    <w:rsid w:val="006832D5"/>
    <w:rsid w:val="0068339B"/>
    <w:rsid w:val="006833A1"/>
    <w:rsid w:val="00684397"/>
    <w:rsid w:val="00686602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129"/>
    <w:rsid w:val="006A22F4"/>
    <w:rsid w:val="006A366B"/>
    <w:rsid w:val="006A4A8C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12F8"/>
    <w:rsid w:val="006D1B2A"/>
    <w:rsid w:val="006D1FEA"/>
    <w:rsid w:val="006D4020"/>
    <w:rsid w:val="006D62D5"/>
    <w:rsid w:val="006E43C1"/>
    <w:rsid w:val="006E607E"/>
    <w:rsid w:val="006E6314"/>
    <w:rsid w:val="006E788D"/>
    <w:rsid w:val="006F058A"/>
    <w:rsid w:val="006F2FC2"/>
    <w:rsid w:val="006F3AC1"/>
    <w:rsid w:val="006F4158"/>
    <w:rsid w:val="006F57BA"/>
    <w:rsid w:val="007005D6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50817"/>
    <w:rsid w:val="00750A99"/>
    <w:rsid w:val="0075137D"/>
    <w:rsid w:val="007530F8"/>
    <w:rsid w:val="007533BA"/>
    <w:rsid w:val="00754A56"/>
    <w:rsid w:val="00756C6B"/>
    <w:rsid w:val="007579EE"/>
    <w:rsid w:val="007602B9"/>
    <w:rsid w:val="00760DDB"/>
    <w:rsid w:val="00762158"/>
    <w:rsid w:val="0076274C"/>
    <w:rsid w:val="007634FA"/>
    <w:rsid w:val="007661CD"/>
    <w:rsid w:val="0076629A"/>
    <w:rsid w:val="00766664"/>
    <w:rsid w:val="00766B5F"/>
    <w:rsid w:val="00766C42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5E6E"/>
    <w:rsid w:val="007A700E"/>
    <w:rsid w:val="007B1C86"/>
    <w:rsid w:val="007B36F7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280"/>
    <w:rsid w:val="007D6454"/>
    <w:rsid w:val="007E0EA1"/>
    <w:rsid w:val="007E274C"/>
    <w:rsid w:val="007E6E8A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A77"/>
    <w:rsid w:val="00805ADA"/>
    <w:rsid w:val="00806A17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4049"/>
    <w:rsid w:val="008251E4"/>
    <w:rsid w:val="00825440"/>
    <w:rsid w:val="00826319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5C50"/>
    <w:rsid w:val="00856164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7651"/>
    <w:rsid w:val="00890F98"/>
    <w:rsid w:val="008912EB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6D5"/>
    <w:rsid w:val="009069CF"/>
    <w:rsid w:val="00906EAF"/>
    <w:rsid w:val="009127DF"/>
    <w:rsid w:val="009154AB"/>
    <w:rsid w:val="009206B2"/>
    <w:rsid w:val="0092216B"/>
    <w:rsid w:val="00923868"/>
    <w:rsid w:val="0092515A"/>
    <w:rsid w:val="00925766"/>
    <w:rsid w:val="009257EF"/>
    <w:rsid w:val="00932C9F"/>
    <w:rsid w:val="00940D77"/>
    <w:rsid w:val="009426D6"/>
    <w:rsid w:val="0094606E"/>
    <w:rsid w:val="00947808"/>
    <w:rsid w:val="00947BF6"/>
    <w:rsid w:val="00950A52"/>
    <w:rsid w:val="009550AF"/>
    <w:rsid w:val="00963E7A"/>
    <w:rsid w:val="009653FF"/>
    <w:rsid w:val="009662D2"/>
    <w:rsid w:val="00966665"/>
    <w:rsid w:val="009714D9"/>
    <w:rsid w:val="0097249B"/>
    <w:rsid w:val="009753B2"/>
    <w:rsid w:val="0097648D"/>
    <w:rsid w:val="00980331"/>
    <w:rsid w:val="009805A9"/>
    <w:rsid w:val="0098152B"/>
    <w:rsid w:val="009839C9"/>
    <w:rsid w:val="00986364"/>
    <w:rsid w:val="00990DF6"/>
    <w:rsid w:val="00993357"/>
    <w:rsid w:val="00993CD4"/>
    <w:rsid w:val="00993F93"/>
    <w:rsid w:val="00996100"/>
    <w:rsid w:val="009969F7"/>
    <w:rsid w:val="00997207"/>
    <w:rsid w:val="00997443"/>
    <w:rsid w:val="009A050A"/>
    <w:rsid w:val="009A120D"/>
    <w:rsid w:val="009A27DD"/>
    <w:rsid w:val="009A453C"/>
    <w:rsid w:val="009A4825"/>
    <w:rsid w:val="009B03A2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3EC4"/>
    <w:rsid w:val="009D439A"/>
    <w:rsid w:val="009D49E1"/>
    <w:rsid w:val="009D7163"/>
    <w:rsid w:val="009E0385"/>
    <w:rsid w:val="009E5804"/>
    <w:rsid w:val="009F01C6"/>
    <w:rsid w:val="009F18EE"/>
    <w:rsid w:val="009F1D1A"/>
    <w:rsid w:val="009F343E"/>
    <w:rsid w:val="009F5F03"/>
    <w:rsid w:val="00A00720"/>
    <w:rsid w:val="00A02B61"/>
    <w:rsid w:val="00A04F89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03FA"/>
    <w:rsid w:val="00A71A34"/>
    <w:rsid w:val="00A71A65"/>
    <w:rsid w:val="00A71B9F"/>
    <w:rsid w:val="00A71EA4"/>
    <w:rsid w:val="00A74AA0"/>
    <w:rsid w:val="00A77CA9"/>
    <w:rsid w:val="00A77EE2"/>
    <w:rsid w:val="00A80E18"/>
    <w:rsid w:val="00A810DF"/>
    <w:rsid w:val="00A83C3D"/>
    <w:rsid w:val="00A83E89"/>
    <w:rsid w:val="00A84F13"/>
    <w:rsid w:val="00A8567D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A783B"/>
    <w:rsid w:val="00AB1D17"/>
    <w:rsid w:val="00AB2B2E"/>
    <w:rsid w:val="00AB2D8A"/>
    <w:rsid w:val="00AB35A7"/>
    <w:rsid w:val="00AB3812"/>
    <w:rsid w:val="00AB3B7A"/>
    <w:rsid w:val="00AB7E44"/>
    <w:rsid w:val="00AC1037"/>
    <w:rsid w:val="00AC126C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602B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11FD"/>
    <w:rsid w:val="00B322FF"/>
    <w:rsid w:val="00B3308E"/>
    <w:rsid w:val="00B339B4"/>
    <w:rsid w:val="00B348A7"/>
    <w:rsid w:val="00B3529B"/>
    <w:rsid w:val="00B36A1E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A32"/>
    <w:rsid w:val="00B62D24"/>
    <w:rsid w:val="00B62D9B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85B5A"/>
    <w:rsid w:val="00B941E0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A666E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461D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06281"/>
    <w:rsid w:val="00C105BE"/>
    <w:rsid w:val="00C12ADD"/>
    <w:rsid w:val="00C14F0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07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06A6"/>
    <w:rsid w:val="00CB1C22"/>
    <w:rsid w:val="00CB30AE"/>
    <w:rsid w:val="00CB4F2F"/>
    <w:rsid w:val="00CB6F19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ADF"/>
    <w:rsid w:val="00CE2517"/>
    <w:rsid w:val="00CE2AAE"/>
    <w:rsid w:val="00CE2C43"/>
    <w:rsid w:val="00CE486D"/>
    <w:rsid w:val="00CE5851"/>
    <w:rsid w:val="00CE6B1B"/>
    <w:rsid w:val="00CE6CA5"/>
    <w:rsid w:val="00CE742C"/>
    <w:rsid w:val="00CE7FFD"/>
    <w:rsid w:val="00CF0240"/>
    <w:rsid w:val="00CF0ABB"/>
    <w:rsid w:val="00CF1E74"/>
    <w:rsid w:val="00CF2E70"/>
    <w:rsid w:val="00CF63FB"/>
    <w:rsid w:val="00CF6649"/>
    <w:rsid w:val="00CF6B04"/>
    <w:rsid w:val="00D02BC0"/>
    <w:rsid w:val="00D02C48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29FF"/>
    <w:rsid w:val="00D33096"/>
    <w:rsid w:val="00D35F7B"/>
    <w:rsid w:val="00D42955"/>
    <w:rsid w:val="00D43BC0"/>
    <w:rsid w:val="00D43FDF"/>
    <w:rsid w:val="00D46791"/>
    <w:rsid w:val="00D46C00"/>
    <w:rsid w:val="00D47B75"/>
    <w:rsid w:val="00D51034"/>
    <w:rsid w:val="00D518E7"/>
    <w:rsid w:val="00D52D17"/>
    <w:rsid w:val="00D56D4F"/>
    <w:rsid w:val="00D56F58"/>
    <w:rsid w:val="00D647EE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37EA"/>
    <w:rsid w:val="00DA3B2D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0E44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E01590"/>
    <w:rsid w:val="00E039B6"/>
    <w:rsid w:val="00E03EAD"/>
    <w:rsid w:val="00E069CA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E14"/>
    <w:rsid w:val="00E60807"/>
    <w:rsid w:val="00E60A8D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4B0"/>
    <w:rsid w:val="00EA4880"/>
    <w:rsid w:val="00EA4C42"/>
    <w:rsid w:val="00EA5060"/>
    <w:rsid w:val="00EB174B"/>
    <w:rsid w:val="00EB2ECB"/>
    <w:rsid w:val="00EB3F78"/>
    <w:rsid w:val="00EB430E"/>
    <w:rsid w:val="00EB5024"/>
    <w:rsid w:val="00EC08BB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6A9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667A"/>
    <w:rsid w:val="00EF7B77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5AC2"/>
    <w:rsid w:val="00F5634C"/>
    <w:rsid w:val="00F578D9"/>
    <w:rsid w:val="00F60E70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26C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71CE"/>
    <w:rsid w:val="00F97578"/>
    <w:rsid w:val="00FA46D4"/>
    <w:rsid w:val="00FA67AA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5713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3072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crp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D60A4F-1065-4A9C-8125-2A696DF4DA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96</cp:revision>
  <cp:lastPrinted>2013-11-05T03:48:00Z</cp:lastPrinted>
  <dcterms:created xsi:type="dcterms:W3CDTF">2016-08-11T02:17:00Z</dcterms:created>
  <dcterms:modified xsi:type="dcterms:W3CDTF">2023-11-24T05:42:00Z</dcterms:modified>
</cp:coreProperties>
</file>